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79A8" w:rsidRDefault="003412BB">
      <w:pPr>
        <w:rPr>
          <w:lang w:val="en-US"/>
        </w:rPr>
      </w:pPr>
      <w:r>
        <w:rPr>
          <w:lang w:val="en-US"/>
        </w:rPr>
        <w:t xml:space="preserve">Kn = </w:t>
      </w:r>
      <w:r w:rsidRPr="003412BB">
        <w:rPr>
          <w:lang w:val="en-US"/>
        </w:rPr>
        <w:t>171.9</w:t>
      </w:r>
      <w:r w:rsidRPr="003412BB">
        <w:rPr>
          <w:lang w:val="en-US"/>
        </w:rPr>
        <w:t xml:space="preserve"> </w:t>
      </w:r>
      <w:r w:rsidRPr="003412BB">
        <w:rPr>
          <w:lang w:val="en-US"/>
        </w:rPr>
        <w:t>uA/V^2</w:t>
      </w:r>
      <w:r>
        <w:rPr>
          <w:lang w:val="en-US"/>
        </w:rPr>
        <w:tab/>
        <w:t xml:space="preserve">Kp = </w:t>
      </w:r>
      <w:r w:rsidRPr="003412BB">
        <w:rPr>
          <w:lang w:val="en-US"/>
        </w:rPr>
        <w:t>36.5 uA/V^2</w:t>
      </w:r>
    </w:p>
    <w:p w:rsidR="003412BB" w:rsidRDefault="003412BB">
      <w:r>
        <w:t xml:space="preserve">Vth 0.42 </w:t>
      </w:r>
      <w:r w:rsidR="00523A28">
        <w:t>(0.469V)</w:t>
      </w:r>
      <w:r>
        <w:tab/>
      </w:r>
      <w:r>
        <w:tab/>
      </w:r>
      <w:r>
        <w:t>-0.41 volts</w:t>
      </w:r>
      <w:r w:rsidR="006A2103">
        <w:t xml:space="preserve">  (</w:t>
      </w:r>
      <w:r w:rsidR="002121A8">
        <w:t>-</w:t>
      </w:r>
      <w:r w:rsidR="006A2103">
        <w:t>0.481V)</w:t>
      </w:r>
    </w:p>
    <w:p w:rsidR="00603E82" w:rsidRDefault="00A86BF7">
      <w:r w:rsidRPr="00A86BF7">
        <w:rPr>
          <w:position w:val="-32"/>
        </w:rPr>
        <w:object w:dxaOrig="652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5.75pt;height:40.7pt" o:ole="">
            <v:imagedata r:id="rId5" o:title=""/>
          </v:shape>
          <o:OLEObject Type="Embed" ProgID="Equation.DSMT4" ShapeID="_x0000_i1025" DrawAspect="Content" ObjectID="_1359228243" r:id="rId6"/>
        </w:object>
      </w:r>
    </w:p>
    <w:p w:rsidR="006472DB" w:rsidRDefault="006472DB"/>
    <w:p w:rsidR="006472DB" w:rsidRDefault="006472DB">
      <w:r>
        <w:t>M1 : NMOS</w:t>
      </w:r>
      <w:r w:rsidR="00174A4B">
        <w:tab/>
        <w:t>10/2</w:t>
      </w:r>
    </w:p>
    <w:p w:rsidR="006472DB" w:rsidRDefault="006472DB">
      <w:r>
        <w:t>M2 : PMOS</w:t>
      </w:r>
    </w:p>
    <w:p w:rsidR="00174A4B" w:rsidRDefault="00A86BF7">
      <w:r w:rsidRPr="00174A4B">
        <w:rPr>
          <w:position w:val="-24"/>
        </w:rPr>
        <w:object w:dxaOrig="5240" w:dyaOrig="900">
          <v:shape id="_x0000_i1026" type="#_x0000_t75" style="width:262.05pt;height:44.85pt" o:ole="">
            <v:imagedata r:id="rId7" o:title=""/>
          </v:shape>
          <o:OLEObject Type="Embed" ProgID="Equation.DSMT4" ShapeID="_x0000_i1026" DrawAspect="Content" ObjectID="_1359228244" r:id="rId8"/>
        </w:object>
      </w:r>
    </w:p>
    <w:p w:rsidR="00D60556" w:rsidRPr="00523A28" w:rsidRDefault="00A86BF7">
      <w:r w:rsidRPr="00174A4B">
        <w:rPr>
          <w:position w:val="-24"/>
        </w:rPr>
        <w:object w:dxaOrig="2720" w:dyaOrig="620">
          <v:shape id="_x0000_i1028" type="#_x0000_t75" style="width:135.75pt;height:31.3pt" o:ole="">
            <v:imagedata r:id="rId9" o:title=""/>
          </v:shape>
          <o:OLEObject Type="Embed" ProgID="Equation.DSMT4" ShapeID="_x0000_i1028" DrawAspect="Content" ObjectID="_1359228245" r:id="rId10"/>
        </w:object>
      </w:r>
      <w:r w:rsidR="00D60556">
        <w:tab/>
        <w:t>donc</w:t>
      </w:r>
      <w:r w:rsidR="00A56402">
        <w:tab/>
      </w:r>
      <w:r w:rsidRPr="00174A4B">
        <w:rPr>
          <w:position w:val="-24"/>
        </w:rPr>
        <w:object w:dxaOrig="2620" w:dyaOrig="620">
          <v:shape id="_x0000_i1027" type="#_x0000_t75" style="width:131pt;height:31.3pt" o:ole="">
            <v:imagedata r:id="rId11" o:title=""/>
          </v:shape>
          <o:OLEObject Type="Embed" ProgID="Equation.DSMT4" ShapeID="_x0000_i1027" DrawAspect="Content" ObjectID="_1359228246" r:id="rId12"/>
        </w:object>
      </w:r>
      <w:r w:rsidR="00A56402">
        <w:tab/>
      </w:r>
      <w:r w:rsidR="00B12B93">
        <w:t xml:space="preserve"> L =2u alors W = </w:t>
      </w:r>
      <w:r>
        <w:t>6</w:t>
      </w:r>
      <w:r w:rsidR="002540E0">
        <w:t>.</w:t>
      </w:r>
      <w:r>
        <w:t>266</w:t>
      </w:r>
      <w:bookmarkStart w:id="0" w:name="_GoBack"/>
      <w:bookmarkEnd w:id="0"/>
      <w:r w:rsidR="00B12B93">
        <w:t>u</w:t>
      </w:r>
    </w:p>
    <w:sectPr w:rsidR="00D60556" w:rsidRPr="00523A28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7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12BB"/>
    <w:rsid w:val="00174A4B"/>
    <w:rsid w:val="002121A8"/>
    <w:rsid w:val="002540E0"/>
    <w:rsid w:val="002D6934"/>
    <w:rsid w:val="003412BB"/>
    <w:rsid w:val="00523A28"/>
    <w:rsid w:val="00603E82"/>
    <w:rsid w:val="006472DB"/>
    <w:rsid w:val="006A2103"/>
    <w:rsid w:val="00A56402"/>
    <w:rsid w:val="00A86BF7"/>
    <w:rsid w:val="00B12B93"/>
    <w:rsid w:val="00B80FA9"/>
    <w:rsid w:val="00D60556"/>
    <w:rsid w:val="00E26AA1"/>
    <w:rsid w:val="00EA5B42"/>
    <w:rsid w:val="00F818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1</Pages>
  <Words>37</Words>
  <Characters>207</Characters>
  <Application>Microsoft Office Word</Application>
  <DocSecurity>0</DocSecurity>
  <Lines>1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15</cp:revision>
  <dcterms:created xsi:type="dcterms:W3CDTF">2011-02-14T20:26:00Z</dcterms:created>
  <dcterms:modified xsi:type="dcterms:W3CDTF">2011-02-14T2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